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6DD2" w:rsidRDefault="00F56DD2" w:rsidP="00F56DD2">
      <w:pPr>
        <w:rPr>
          <w:sz w:val="24"/>
        </w:rPr>
      </w:pPr>
      <w:r>
        <w:rPr>
          <w:sz w:val="24"/>
        </w:rPr>
        <w:t>Math 3</w:t>
      </w:r>
      <w:r w:rsidR="00DD7A56"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Name_________________________</w:t>
      </w:r>
    </w:p>
    <w:p w:rsidR="00F56DD2" w:rsidRDefault="009262A4" w:rsidP="00F56DD2">
      <w:pPr>
        <w:rPr>
          <w:sz w:val="24"/>
        </w:rPr>
      </w:pPr>
      <w:r>
        <w:rPr>
          <w:sz w:val="24"/>
        </w:rPr>
        <w:t>1</w:t>
      </w:r>
      <w:r w:rsidR="001C410F">
        <w:rPr>
          <w:sz w:val="24"/>
        </w:rPr>
        <w:t xml:space="preserve">-5 Homework </w:t>
      </w:r>
    </w:p>
    <w:p w:rsidR="00DC28D0" w:rsidRDefault="00DC28D0" w:rsidP="00F56DD2">
      <w:pPr>
        <w:rPr>
          <w:b/>
          <w:sz w:val="24"/>
        </w:rPr>
      </w:pPr>
    </w:p>
    <w:p w:rsidR="00213227" w:rsidRDefault="00213227" w:rsidP="00F56DD2">
      <w:pPr>
        <w:rPr>
          <w:b/>
          <w:sz w:val="24"/>
        </w:rPr>
      </w:pPr>
    </w:p>
    <w:p w:rsidR="00F56DD2" w:rsidRPr="005A65EC" w:rsidRDefault="003B4247" w:rsidP="00F56DD2">
      <w:pPr>
        <w:rPr>
          <w:b/>
          <w:sz w:val="24"/>
        </w:rPr>
      </w:pPr>
      <w:r>
        <w:rPr>
          <w:b/>
          <w:sz w:val="24"/>
        </w:rPr>
        <w:t>In 1-9</w:t>
      </w:r>
      <w:r w:rsidR="00F56DD2" w:rsidRPr="005A65EC">
        <w:rPr>
          <w:b/>
          <w:sz w:val="24"/>
        </w:rPr>
        <w:t xml:space="preserve">, solve </w:t>
      </w:r>
      <w:r w:rsidR="00F56DD2">
        <w:rPr>
          <w:b/>
          <w:sz w:val="24"/>
        </w:rPr>
        <w:t xml:space="preserve">for </w:t>
      </w:r>
      <w:r w:rsidR="00F56DD2" w:rsidRPr="007C0227">
        <w:rPr>
          <w:b/>
          <w:i/>
          <w:sz w:val="24"/>
        </w:rPr>
        <w:t>x</w:t>
      </w:r>
      <w:r w:rsidR="00F36172">
        <w:rPr>
          <w:b/>
          <w:sz w:val="24"/>
        </w:rPr>
        <w:t>using properties of logarithms</w:t>
      </w:r>
      <w:r>
        <w:rPr>
          <w:b/>
          <w:sz w:val="24"/>
        </w:rPr>
        <w:t>.  NO CALCULATOR!!</w:t>
      </w:r>
    </w:p>
    <w:p w:rsidR="00F56DD2" w:rsidRDefault="001C410F" w:rsidP="00F56DD2">
      <w:pPr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540</wp:posOffset>
            </wp:positionH>
            <wp:positionV relativeFrom="paragraph">
              <wp:posOffset>46355</wp:posOffset>
            </wp:positionV>
            <wp:extent cx="5993130" cy="4518660"/>
            <wp:effectExtent l="19050" t="0" r="762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3130" cy="4518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AB4B74" w:rsidP="00F56DD2">
      <w:pPr>
        <w:rPr>
          <w:sz w:val="24"/>
        </w:rPr>
      </w:pPr>
      <w:r>
        <w:rPr>
          <w:sz w:val="24"/>
        </w:rPr>
        <w:t>9.</w:t>
      </w:r>
      <w:r>
        <w:rPr>
          <w:sz w:val="24"/>
        </w:rPr>
        <w:tab/>
      </w:r>
      <w:r w:rsidRPr="00AB4B74">
        <w:rPr>
          <w:position w:val="-14"/>
          <w:sz w:val="24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pt;height:19.65pt" o:ole="">
            <v:imagedata r:id="rId5" o:title=""/>
          </v:shape>
          <o:OLEObject Type="Embed" ProgID="Equation.DSMT4" ShapeID="_x0000_i1025" DrawAspect="Content" ObjectID="_1505196918" r:id="rId6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10.</w:t>
      </w:r>
      <w:r>
        <w:rPr>
          <w:sz w:val="24"/>
        </w:rPr>
        <w:tab/>
      </w:r>
      <w:r w:rsidRPr="00AB4B74">
        <w:rPr>
          <w:position w:val="-16"/>
          <w:sz w:val="24"/>
        </w:rPr>
        <w:object w:dxaOrig="1600" w:dyaOrig="440">
          <v:shape id="_x0000_i1026" type="#_x0000_t75" style="width:80.4pt;height:21.5pt" o:ole="">
            <v:imagedata r:id="rId7" o:title=""/>
          </v:shape>
          <o:OLEObject Type="Embed" ProgID="Equation.DSMT4" ShapeID="_x0000_i1026" DrawAspect="Content" ObjectID="_1505196919" r:id="rId8"/>
        </w:object>
      </w:r>
    </w:p>
    <w:p w:rsidR="00AB4B74" w:rsidRDefault="00AB4B74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AB4B74" w:rsidRDefault="00AB4B74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Pr="00B73E59" w:rsidRDefault="00F56DD2" w:rsidP="00F56DD2">
      <w:pPr>
        <w:rPr>
          <w:b/>
          <w:sz w:val="24"/>
        </w:rPr>
      </w:pPr>
      <w:r w:rsidRPr="00B73E59">
        <w:rPr>
          <w:b/>
          <w:sz w:val="24"/>
        </w:rPr>
        <w:t xml:space="preserve">In numbers 11-18, simplify the given expression as much as possible.  Leave all answers as </w:t>
      </w:r>
      <w:bookmarkStart w:id="0" w:name="_GoBack"/>
      <w:bookmarkEnd w:id="0"/>
      <w:r w:rsidRPr="00B73E59">
        <w:rPr>
          <w:b/>
          <w:sz w:val="24"/>
        </w:rPr>
        <w:t xml:space="preserve">fractions.  </w:t>
      </w:r>
      <w:r w:rsidR="003B4247" w:rsidRPr="0020460F">
        <w:rPr>
          <w:b/>
          <w:sz w:val="32"/>
          <w:szCs w:val="32"/>
        </w:rPr>
        <w:t>NO CALCULATOR!</w:t>
      </w:r>
      <w:r w:rsidR="006A0116">
        <w:rPr>
          <w:b/>
          <w:sz w:val="32"/>
          <w:szCs w:val="32"/>
        </w:rPr>
        <w:t xml:space="preserve"> (</w:t>
      </w:r>
      <w:proofErr w:type="gramStart"/>
      <w:r w:rsidR="006A0116">
        <w:rPr>
          <w:b/>
          <w:sz w:val="32"/>
          <w:szCs w:val="32"/>
        </w:rPr>
        <w:t>except</w:t>
      </w:r>
      <w:proofErr w:type="gramEnd"/>
      <w:r w:rsidR="006A0116">
        <w:rPr>
          <w:b/>
          <w:sz w:val="32"/>
          <w:szCs w:val="32"/>
        </w:rPr>
        <w:t xml:space="preserve"> #16)</w:t>
      </w:r>
    </w:p>
    <w:p w:rsidR="00F56DD2" w:rsidRDefault="001C410F" w:rsidP="00F56DD2">
      <w:pPr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282006</wp:posOffset>
            </wp:positionH>
            <wp:positionV relativeFrom="paragraph">
              <wp:posOffset>57340</wp:posOffset>
            </wp:positionV>
            <wp:extent cx="6741987" cy="2030818"/>
            <wp:effectExtent l="19050" t="0" r="1713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1987" cy="20308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213227" w:rsidP="00213227">
      <w:pPr>
        <w:tabs>
          <w:tab w:val="left" w:pos="8116"/>
        </w:tabs>
        <w:rPr>
          <w:sz w:val="24"/>
        </w:rPr>
      </w:pPr>
      <w:r>
        <w:rPr>
          <w:sz w:val="24"/>
        </w:rPr>
        <w:tab/>
      </w: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DD7A56" w:rsidRDefault="00DD7A56" w:rsidP="00AB4B74">
      <w:pPr>
        <w:rPr>
          <w:sz w:val="24"/>
        </w:rPr>
      </w:pPr>
    </w:p>
    <w:p w:rsidR="00DD7A56" w:rsidRDefault="00DD7A56" w:rsidP="00AB4B74">
      <w:pPr>
        <w:rPr>
          <w:sz w:val="24"/>
        </w:rPr>
      </w:pPr>
    </w:p>
    <w:p w:rsidR="00DD7A56" w:rsidRDefault="00DD7A56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  <w:r>
        <w:rPr>
          <w:sz w:val="24"/>
        </w:rPr>
        <w:lastRenderedPageBreak/>
        <w:t xml:space="preserve">19.  Write an expression for </w:t>
      </w:r>
      <w:r w:rsidRPr="005A65EC">
        <w:rPr>
          <w:i/>
          <w:sz w:val="24"/>
        </w:rPr>
        <w:t>x</w:t>
      </w:r>
      <w:r>
        <w:rPr>
          <w:sz w:val="24"/>
        </w:rPr>
        <w:t xml:space="preserve"> without using logs: </w:t>
      </w:r>
      <w:r>
        <w:rPr>
          <w:sz w:val="24"/>
        </w:rPr>
        <w:tab/>
        <w:t xml:space="preserve"> log </w:t>
      </w:r>
      <w:r w:rsidRPr="00DA2AD7">
        <w:rPr>
          <w:i/>
          <w:sz w:val="24"/>
        </w:rPr>
        <w:t>x</w:t>
      </w:r>
      <w:r>
        <w:rPr>
          <w:sz w:val="24"/>
        </w:rPr>
        <w:t xml:space="preserve"> = 5 log </w:t>
      </w:r>
      <w:r w:rsidRPr="00DA2AD7">
        <w:rPr>
          <w:i/>
          <w:sz w:val="24"/>
        </w:rPr>
        <w:t>y</w:t>
      </w:r>
      <w:r>
        <w:rPr>
          <w:sz w:val="24"/>
        </w:rPr>
        <w:t xml:space="preserve"> – 3 log </w:t>
      </w:r>
      <w:r w:rsidRPr="00DA2AD7">
        <w:rPr>
          <w:i/>
          <w:sz w:val="24"/>
        </w:rPr>
        <w:t>z</w:t>
      </w:r>
      <w:r>
        <w:rPr>
          <w:sz w:val="24"/>
        </w:rPr>
        <w:t xml:space="preserve"> + 4 log </w:t>
      </w:r>
      <w:r w:rsidRPr="00DA2AD7">
        <w:rPr>
          <w:i/>
          <w:sz w:val="24"/>
        </w:rPr>
        <w:t>w</w:t>
      </w:r>
    </w:p>
    <w:p w:rsidR="00AB4B74" w:rsidRDefault="00AB4B74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</w:p>
    <w:p w:rsidR="00313808" w:rsidRDefault="00313808" w:rsidP="00AB4B74">
      <w:pPr>
        <w:rPr>
          <w:sz w:val="24"/>
        </w:rPr>
      </w:pPr>
    </w:p>
    <w:p w:rsidR="00313808" w:rsidRDefault="00313808" w:rsidP="00AB4B74">
      <w:pPr>
        <w:rPr>
          <w:sz w:val="24"/>
        </w:rPr>
      </w:pPr>
    </w:p>
    <w:p w:rsidR="00313808" w:rsidRDefault="00313808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</w:p>
    <w:p w:rsidR="00313808" w:rsidRDefault="00313808" w:rsidP="00AB4B74">
      <w:pPr>
        <w:rPr>
          <w:sz w:val="24"/>
        </w:rPr>
      </w:pPr>
    </w:p>
    <w:p w:rsidR="00313808" w:rsidRDefault="00313808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</w:p>
    <w:p w:rsidR="00AB4B74" w:rsidRDefault="00AB4B74" w:rsidP="00AB4B74">
      <w:pPr>
        <w:rPr>
          <w:sz w:val="24"/>
        </w:rPr>
      </w:pPr>
      <w:r>
        <w:rPr>
          <w:sz w:val="24"/>
        </w:rPr>
        <w:t xml:space="preserve">20.  Write as a single logarithm: </w:t>
      </w:r>
      <w:r>
        <w:rPr>
          <w:sz w:val="24"/>
        </w:rPr>
        <w:tab/>
        <w:t xml:space="preserve"> log 85 – log 17 + .5log 400</w:t>
      </w:r>
    </w:p>
    <w:p w:rsidR="00AB4B74" w:rsidRPr="003B4247" w:rsidRDefault="00AB4B74" w:rsidP="00AB4B74">
      <w:pPr>
        <w:rPr>
          <w:sz w:val="24"/>
        </w:rPr>
      </w:pPr>
      <w:r>
        <w:rPr>
          <w:sz w:val="24"/>
        </w:rPr>
        <w:t xml:space="preserve">       (</w:t>
      </w:r>
      <w:r>
        <w:rPr>
          <w:i/>
          <w:sz w:val="24"/>
        </w:rPr>
        <w:t xml:space="preserve">you may divide </w:t>
      </w:r>
      <w:r w:rsidRPr="003B4247">
        <w:rPr>
          <w:b/>
          <w:i/>
          <w:sz w:val="24"/>
        </w:rPr>
        <w:t>once</w:t>
      </w:r>
      <w:r>
        <w:rPr>
          <w:i/>
          <w:sz w:val="24"/>
        </w:rPr>
        <w:t xml:space="preserve"> on your calculator)</w:t>
      </w: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</w:rPr>
      </w:pPr>
    </w:p>
    <w:p w:rsidR="00F56DD2" w:rsidRDefault="00F56DD2" w:rsidP="00F56DD2">
      <w:pPr>
        <w:rPr>
          <w:sz w:val="24"/>
          <w:szCs w:val="24"/>
        </w:rPr>
      </w:pPr>
    </w:p>
    <w:p w:rsidR="00702DBE" w:rsidRDefault="00702DBE" w:rsidP="00F56DD2">
      <w:pPr>
        <w:rPr>
          <w:sz w:val="24"/>
          <w:szCs w:val="24"/>
        </w:rPr>
      </w:pPr>
    </w:p>
    <w:p w:rsidR="00313808" w:rsidRDefault="00313808" w:rsidP="00F56DD2">
      <w:pPr>
        <w:rPr>
          <w:sz w:val="24"/>
          <w:szCs w:val="24"/>
        </w:rPr>
      </w:pPr>
    </w:p>
    <w:p w:rsidR="00313808" w:rsidRDefault="00313808" w:rsidP="00F56DD2">
      <w:pPr>
        <w:rPr>
          <w:sz w:val="24"/>
          <w:szCs w:val="24"/>
        </w:rPr>
      </w:pPr>
    </w:p>
    <w:p w:rsidR="00313808" w:rsidRDefault="00313808" w:rsidP="00F56DD2">
      <w:pPr>
        <w:rPr>
          <w:sz w:val="24"/>
          <w:szCs w:val="24"/>
        </w:rPr>
      </w:pPr>
    </w:p>
    <w:p w:rsidR="00702DBE" w:rsidRDefault="00702DBE" w:rsidP="00F56DD2">
      <w:pPr>
        <w:rPr>
          <w:sz w:val="24"/>
          <w:szCs w:val="24"/>
        </w:rPr>
      </w:pPr>
    </w:p>
    <w:p w:rsidR="00702DBE" w:rsidRDefault="00702DBE" w:rsidP="00F56DD2">
      <w:pPr>
        <w:rPr>
          <w:sz w:val="24"/>
          <w:szCs w:val="24"/>
        </w:rPr>
      </w:pPr>
    </w:p>
    <w:p w:rsidR="00702DBE" w:rsidRPr="00CA4D02" w:rsidRDefault="00702DBE" w:rsidP="00F56DD2">
      <w:pPr>
        <w:rPr>
          <w:sz w:val="24"/>
          <w:szCs w:val="24"/>
        </w:rPr>
      </w:pPr>
    </w:p>
    <w:p w:rsidR="00F56DD2" w:rsidRDefault="00F56DD2" w:rsidP="00F56DD2">
      <w:pPr>
        <w:rPr>
          <w:sz w:val="24"/>
        </w:rPr>
      </w:pPr>
    </w:p>
    <w:p w:rsidR="00F56DD2" w:rsidRPr="00263A1B" w:rsidRDefault="00F56DD2" w:rsidP="00F56DD2">
      <w:pPr>
        <w:rPr>
          <w:sz w:val="24"/>
        </w:rPr>
      </w:pPr>
    </w:p>
    <w:p w:rsidR="00A4625E" w:rsidRPr="00702DBE" w:rsidRDefault="00702DBE">
      <w:pPr>
        <w:rPr>
          <w:sz w:val="24"/>
          <w:szCs w:val="24"/>
        </w:rPr>
      </w:pPr>
      <w:r w:rsidRPr="00702DBE">
        <w:rPr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6350</wp:posOffset>
            </wp:positionH>
            <wp:positionV relativeFrom="paragraph">
              <wp:posOffset>125095</wp:posOffset>
            </wp:positionV>
            <wp:extent cx="5251450" cy="2463800"/>
            <wp:effectExtent l="19050" t="0" r="635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0" cy="246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5464">
        <w:rPr>
          <w:sz w:val="24"/>
          <w:szCs w:val="24"/>
        </w:rPr>
        <w:t>21</w:t>
      </w:r>
      <w:r w:rsidRPr="00702DBE">
        <w:rPr>
          <w:sz w:val="24"/>
          <w:szCs w:val="24"/>
        </w:rPr>
        <w:t>.</w:t>
      </w:r>
      <w:r w:rsidRPr="00702DBE">
        <w:rPr>
          <w:sz w:val="24"/>
          <w:szCs w:val="24"/>
        </w:rPr>
        <w:tab/>
      </w:r>
      <w:r>
        <w:rPr>
          <w:sz w:val="24"/>
          <w:szCs w:val="24"/>
        </w:rPr>
        <w:t>From the SAT II Math subject test:</w:t>
      </w:r>
    </w:p>
    <w:sectPr w:rsidR="00A4625E" w:rsidRPr="00702DBE" w:rsidSect="00ED529A">
      <w:pgSz w:w="12240" w:h="15840" w:code="1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F56DD2"/>
    <w:rsid w:val="001C410F"/>
    <w:rsid w:val="0020460F"/>
    <w:rsid w:val="00213227"/>
    <w:rsid w:val="00313808"/>
    <w:rsid w:val="003B4247"/>
    <w:rsid w:val="004B72BA"/>
    <w:rsid w:val="004C5AD6"/>
    <w:rsid w:val="005432A6"/>
    <w:rsid w:val="00545080"/>
    <w:rsid w:val="00563C2D"/>
    <w:rsid w:val="00587DDB"/>
    <w:rsid w:val="0064281C"/>
    <w:rsid w:val="00646E0E"/>
    <w:rsid w:val="006A0116"/>
    <w:rsid w:val="006F5464"/>
    <w:rsid w:val="00702DBE"/>
    <w:rsid w:val="009262A4"/>
    <w:rsid w:val="00943F0E"/>
    <w:rsid w:val="009D0700"/>
    <w:rsid w:val="00A4625E"/>
    <w:rsid w:val="00AA1FA7"/>
    <w:rsid w:val="00AB4B74"/>
    <w:rsid w:val="00C83E77"/>
    <w:rsid w:val="00DA2AD7"/>
    <w:rsid w:val="00DC28D0"/>
    <w:rsid w:val="00DD7A56"/>
    <w:rsid w:val="00E7181B"/>
    <w:rsid w:val="00EA33DF"/>
    <w:rsid w:val="00EC2430"/>
    <w:rsid w:val="00F36172"/>
    <w:rsid w:val="00F56DD2"/>
    <w:rsid w:val="00FE11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  <o:rules v:ext="edit">
        <o:r id="V:Rule3" type="connector" idref="#_x0000_s1028"/>
        <o:r id="V:Rule4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6DD2"/>
    <w:pPr>
      <w:spacing w:after="0"/>
    </w:pPr>
    <w:rPr>
      <w:rFonts w:eastAsia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95</Words>
  <Characters>548</Characters>
  <Application>Microsoft Office Word</Application>
  <DocSecurity>0</DocSecurity>
  <Lines>4</Lines>
  <Paragraphs>1</Paragraphs>
  <ScaleCrop>false</ScaleCrop>
  <Company>mfcsd</Company>
  <LinksUpToDate>false</LinksUpToDate>
  <CharactersWithSpaces>6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10</cp:revision>
  <dcterms:created xsi:type="dcterms:W3CDTF">2014-05-07T14:44:00Z</dcterms:created>
  <dcterms:modified xsi:type="dcterms:W3CDTF">2015-10-01T13:29:00Z</dcterms:modified>
</cp:coreProperties>
</file>